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6.jpg" ContentType="image/png"/>
  <Override PartName="/ppt/media/image7.jpg" ContentType="image/png"/>
  <Override PartName="/ppt/media/image9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944" y="-3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  <a:endParaRPr lang="en-US" sz="3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  <a:endParaRPr lang="en-US" sz="30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993680" imgH="190440" progId="Equation.DSMT4">
                  <p:embed/>
                </p:oleObj>
              </mc:Choice>
              <mc:Fallback>
                <p:oleObj name="Equation" r:id="rId5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, cậu giỏi quá!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hi….Cám ơn các bạ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0, 45, 39, 44, 4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8" t="39308" r="13951" b="3293"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D, 6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B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90" cy="1754326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  <a:endParaRPr lang="en-US" sz="54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, 3,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648200" y="1247775"/>
            <a:ext cx="4191000" cy="18288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4, 18, 48, 8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21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</TotalTime>
  <Words>812</Words>
  <PresentationFormat>On-screen Show (4:3)</PresentationFormat>
  <Paragraphs>77</Paragraphs>
  <Slides>17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12T10:20:39Z</dcterms:created>
  <dcterms:modified xsi:type="dcterms:W3CDTF">2021-08-12T17:03:53Z</dcterms:modified>
</cp:coreProperties>
</file>